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2E5EB0E" w14:textId="0895095B" w:rsidR="00554A65" w:rsidRDefault="006462E0" w:rsidP="006462E0">
      <w:pPr>
        <w:pStyle w:val="MTDisplayEquation"/>
      </w:pPr>
      <w:r>
        <w:tab/>
      </w:r>
      <w:r w:rsidRPr="006462E0">
        <w:rPr>
          <w:position w:val="-102"/>
        </w:rPr>
        <w:object w:dxaOrig="5120" w:dyaOrig="2180" w14:anchorId="34DA0D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56.05pt;height:108.85pt" o:ole="">
            <v:imagedata r:id="rId6" o:title=""/>
          </v:shape>
          <o:OLEObject Type="Embed" ProgID="Equation.DSMT4" ShapeID="_x0000_i1027" DrawAspect="Content" ObjectID="_1676851534" r:id="rId7"/>
        </w:object>
      </w:r>
      <w:r>
        <w:t xml:space="preserve"> </w:t>
      </w:r>
    </w:p>
    <w:p w14:paraId="15823CB3" w14:textId="77777777" w:rsidR="006462E0" w:rsidRDefault="006462E0"/>
    <w:sectPr w:rsidR="006462E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D1EFD7B" w14:textId="77777777" w:rsidR="006462E0" w:rsidRDefault="006462E0" w:rsidP="006462E0">
      <w:r>
        <w:separator/>
      </w:r>
    </w:p>
  </w:endnote>
  <w:endnote w:type="continuationSeparator" w:id="0">
    <w:p w14:paraId="6D967827" w14:textId="77777777" w:rsidR="006462E0" w:rsidRDefault="006462E0" w:rsidP="006462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B9087EA" w14:textId="77777777" w:rsidR="006462E0" w:rsidRDefault="006462E0" w:rsidP="006462E0">
      <w:r>
        <w:separator/>
      </w:r>
    </w:p>
  </w:footnote>
  <w:footnote w:type="continuationSeparator" w:id="0">
    <w:p w14:paraId="4CF714CD" w14:textId="77777777" w:rsidR="006462E0" w:rsidRDefault="006462E0" w:rsidP="006462E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20CD"/>
    <w:rsid w:val="003759CB"/>
    <w:rsid w:val="00554A65"/>
    <w:rsid w:val="006462E0"/>
    <w:rsid w:val="007620CD"/>
    <w:rsid w:val="00C179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9D749789-030E-4623-94D5-1BE0451808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462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462E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462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462E0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6462E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462E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1-03-09T18:26:00Z</dcterms:created>
  <dcterms:modified xsi:type="dcterms:W3CDTF">2021-03-09T1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